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1480800</wp:posOffset>
            </wp:positionV>
            <wp:extent cx="469900" cy="419100"/>
            <wp:effectExtent l="0" t="0" r="12700" b="12700"/>
            <wp:wrapNone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图片 10029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东省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试卷类型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B)</w:t>
      </w:r>
      <w:r>
        <w:rPr>
          <w:rFonts w:ascii="宋体" w:hAnsi="宋体" w:eastAsia="宋体" w:cs="宋体"/>
          <w:b/>
          <w:color w:val="auto"/>
          <w:sz w:val="24"/>
        </w:rPr>
        <w:t>填涂在答题卡相应位置上。将条形码横贴在答题卡右上角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条形码粘贴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选项的答案信息点涂黑：如需改动，用橡皮擦干净后，再选涂其他答案，答案不能答在试卷上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必须用黑色字迹钢笔或签字笔作答，答案必须写在答题卡各题目指定区域内相应位置上：如需改动，先划掉原来的答案，然后再写上新的答案，不准使用铅笔和涂改液。不按以上要求作答的答案无效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N-14  O-16  S-32  Cl-35.5  Fe-56  Cu-64  Zn-65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4</w:t>
      </w:r>
      <w:r>
        <w:rPr>
          <w:rFonts w:ascii="宋体" w:hAnsi="宋体" w:eastAsia="宋体" w:cs="宋体"/>
          <w:b/>
          <w:color w:val="auto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~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高山流水觅知音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。下列中国古乐器中，主要由硅酸盐材料制成的是</w:t>
      </w:r>
    </w:p>
    <w:tbl>
      <w:tblPr>
        <w:tblStyle w:val="4"/>
        <w:tblW w:w="7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45"/>
        <w:gridCol w:w="1845"/>
        <w:gridCol w:w="2160"/>
        <w:gridCol w:w="19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866775" cy="1524000"/>
                  <wp:effectExtent l="0" t="0" r="22225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775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85800" cy="1457325"/>
                  <wp:effectExtent l="0" t="0" r="0" b="1587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95325" cy="1019175"/>
                  <wp:effectExtent l="0" t="0" r="15875" b="222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981075" cy="1162050"/>
                  <wp:effectExtent l="0" t="0" r="9525" b="635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116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A</w:t>
            </w:r>
            <w:r>
              <w:rPr>
                <w:rFonts w:ascii="宋体" w:hAnsi="宋体" w:eastAsia="宋体" w:cs="宋体"/>
                <w:color w:val="auto"/>
              </w:rPr>
              <w:t>．九霄环佩木古琴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B</w:t>
            </w:r>
            <w:r>
              <w:rPr>
                <w:rFonts w:ascii="宋体" w:hAnsi="宋体" w:eastAsia="宋体" w:cs="宋体"/>
                <w:color w:val="auto"/>
              </w:rPr>
              <w:t>．裴李岗文化骨笛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C</w:t>
            </w:r>
            <w:r>
              <w:rPr>
                <w:rFonts w:ascii="宋体" w:hAnsi="宋体" w:eastAsia="宋体" w:cs="宋体"/>
                <w:color w:val="auto"/>
              </w:rPr>
              <w:t>．商朝后期陶埙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D</w:t>
            </w:r>
            <w:r>
              <w:rPr>
                <w:rFonts w:ascii="宋体" w:hAnsi="宋体" w:eastAsia="宋体" w:cs="宋体"/>
                <w:color w:val="auto"/>
              </w:rPr>
              <w:t>．曾侯乙青铜编钟</w:t>
            </w:r>
          </w:p>
        </w:tc>
      </w:tr>
    </w:tbl>
    <w:p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教兴国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可上九天揽月，可下五洋捉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天舟六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中国空间站送去推进剂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6" o:title="eqId7eb7288d8b13b39fff4580e09e96490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6" o:title="eqId7eb7288d8b13b39fff4580e09e96490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20320" b="8890"/>
            <wp:docPr id="447442319" name="图片 44744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42319" name="图片 4474423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" o:title="eqId333ba7a558a3696dc6fd9e817c89b84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族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火星全球影像彩图显示了火星表土颜色，表土中赤铁矿主要成分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22" o:title="eqIdda058aac0962431387cf5e06690578b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创造了可控核聚变运行纪录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人造太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其原料中的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4" o:title="eqIdab0fed7d0638ced8b211f3a90d1b99b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6" o:title="eqId8db57b445abd592daf60dab9e64fcf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同位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深地一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进军万米深度提供核心装备，制造钻头用的金刚石为金属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建设美丽乡村，守护中华家园，衣食住行皆化学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千家万户通光纤，光纤的主要材质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8" o:title="eqId9c7c88a30b40ee13967a0cfd3fe7b8e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乡村公路铺沥青，沥青属于天然无机材料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美容扮靓迎佳节，化妆品中的甘油难溶于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均衡膳食助健康，主食中的淀粉可水解为葡萄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1827</w:t>
      </w:r>
      <w:r>
        <w:rPr>
          <w:rFonts w:ascii="宋体" w:hAnsi="宋体" w:eastAsia="宋体" w:cs="宋体"/>
          <w:color w:val="000000"/>
        </w:rPr>
        <w:t>年，英国科学家法拉第进行了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30" o:title="eqId1163bc05a73653778b05c45aed88add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喷泉实验。在此启发下，兴趣小组利用以下装置，进行如下实验。其中，难以达到预期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72025" cy="1685925"/>
            <wp:effectExtent l="0" t="0" r="3175" b="158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喷泉实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干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30" o:title="eqId1163bc05a73653778b05c45aed88add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收集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30" o:title="eqId1163bc05a73653778b05c45aed88add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制备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30" o:title="eqId1163bc05a73653778b05c45aed88add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学处处呈现美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舞台上干冰升华时，共价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饱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6" o:title="eqId2a83733b1b1ca4969b6b7b7db98b038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可析出无水蓝色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苯分子的正六边形结构，单双键交替呈现完美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晨雾中的光束如梦如幻，是丁达尔效应带来的美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负载有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" o:title="eqId3758cd1761237f4c34eecebbc7327e6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0" o:title="eqIdbbc1005eeb2ea9264d827f2a99d72c7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442315" name="图片 44744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42315" name="图片 44744231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活性炭，可选择性去除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3" o:title="eqIda650f27c489c4ae42bd51048b0f905c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实现废酸的纯化，其工作原理如图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419225"/>
            <wp:effectExtent l="0" t="0" r="19050" b="31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0" o:title="eqIdbbc1005eeb2ea9264d827f2a99d72c7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原电池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子由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0" o:title="eqIdbbc1005eeb2ea9264d827f2a99d72c7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活性炭流向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" o:title="eqId3758cd1761237f4c34eecebbc7327e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" o:title="eqId3758cd1761237f4c34eecebbc7327e6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面发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442317" name="图片 44744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42317" name="图片 44744231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极反应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50" o:title="eqIdad75b327d3bbcdef59c71cc8dc8e9c1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消耗标准状况下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2" o:title="eqIdf74a5d36fc826bdf8770d4cf7242d86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4" o:title="eqId7fa4e407156124daed6d1d94dbb26e2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多去除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6" o:title="eqId73ec74e4da46cdbbb07c5633de645bb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劳动有利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知行合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劳动项目与所述的化学知识没有关联的是</w:t>
      </w:r>
    </w:p>
    <w:tbl>
      <w:tblPr>
        <w:tblStyle w:val="4"/>
        <w:tblW w:w="7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110"/>
        <w:gridCol w:w="2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项目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知识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帮厨活动：帮食堂师傅煎鸡蛋准备午餐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热使蛋白质变性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环保行动：宣传使用聚乳酸制造的包装材料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聚乳酸在自然界可生物降解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家务劳动：擦干已洗净的铁锅，以防生锈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铁丝在</w:t>
            </w: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54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燃烧生成</w:t>
            </w: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      <v:path/>
                  <v:fill on="f" focussize="0,0"/>
                  <v:stroke on="f" joinstyle="miter"/>
                  <v:imagedata r:id="rId59" o:title="eqId4f9e6889970bfece16636410c1017d4c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8">
                  <o:LockedField>false</o:LockedField>
                </o:OLEObject>
              </w:objec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农活动：利用秸秆、厨余垃圾等生产沼气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沼气中含有的</w:t>
            </w: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61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可作燃料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诺贝尔化学奖授予研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科学家。图所示化合物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研究中的常用分子。关于该化合物，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219200"/>
            <wp:effectExtent l="0" t="0" r="1905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能发生加成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多能与等物质的量的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4" o:title="eqIdce93086f0133444d40743d654cba1c5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使溴水和酸性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6" o:title="eqIde27bd34b38d447163af65055eaa986f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能与氨基酸和蛋白质中的氨基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按图装置进行实验。将稀硫酸全部加入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的试管，关闭活塞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24275" cy="1847850"/>
            <wp:effectExtent l="0" t="0" r="9525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试管内的反应，体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69" o:title="eqIdec3ba4b24c84c71d0bd2546b351e6e1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氧化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品红溶液褪色，体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71" o:title="eqId39208d1c3e640e796d76875beeb9fb0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试管中，都出现了浑浊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撤掉水浴，重做实验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红色更快褪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部分含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73" o:title="eqIdf6efa7aa83e6863fa11e389467cf8e7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含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5" o:title="eqId38976580545a0405e4847dc13b4d221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分类与相应化合价关系如图所示。下列推断不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276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可存在</w:t>
      </w:r>
      <w:r>
        <w:rPr>
          <w:rFonts w:ascii="Times New Roman" w:hAnsi="Times New Roman" w:eastAsia="Times New Roman" w:cs="Times New Roman"/>
          <w:color w:val="000000"/>
        </w:rPr>
        <w:t>c→d→e</w:t>
      </w:r>
      <w:r>
        <w:rPr>
          <w:rFonts w:ascii="宋体" w:hAnsi="宋体" w:eastAsia="宋体" w:cs="宋体"/>
          <w:color w:val="000000"/>
        </w:rPr>
        <w:t>的转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78" o:title="eqId6e9b0547b553bc0c6d94299341006c1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物质只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新制的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用于检验葡萄糖中的醛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78" o:title="eqId6e9b0547b553bc0c6d94299341006c1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4" o:title="eqId7fa4e407156124daed6d1d94dbb26e2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含共价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82" o:title="eqId0bbbfc69cfd78a89c450bdb65076e43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侯氏制碱法涉及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84" o:title="eqId7a866d9958ad159959e4a8e294343d3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86" o:title="eqIde7dcde4bdbd4d0e52382a6cbf799869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物质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8" o:title="eqId2e4727171fe6ccc36b99c74c20a87dc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的共价键数目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0" o:title="eqId2f35582b55843594997043fc06bb798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92" o:title="eqId7fcb7443c68ce5dd5f145b6db30772d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分解，得到的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4" o:title="eqIde71c86dcd9a9e9b09bbbb65b9d31343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96" o:title="eqId130f4b35588c26b3f74e5739211096c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体积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98" o:title="eqId50cdb579fcdd128f388e61a42f4093b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100" o:title="eqIdf8029d7bf9f9fc9adafd32d0f81b29d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02" o:title="eqId990ea0fd806f2a823c908705100860e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目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82" o:title="eqId0bbbfc69cfd78a89c450bdb65076e43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5" o:title="eqId24a7a58438b831b6a45a9874adce10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07" o:title="eqId95e5e50a62c390ae7f7cb638753931b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混合物中含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09" o:title="eqId15623b27926a502a526d25b5f05d7fb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混合物中质子数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2pt;width:29.95pt;" o:ole="t" filled="f" o:preferrelative="t" stroked="f" coordsize="21600,21600">
            <v:path/>
            <v:fill on="f" focussize="0,0"/>
            <v:stroke on="f" joinstyle="miter"/>
            <v:imagedata r:id="rId111" o:title="eqIdbea7b9eba9db74c3f704b907b9492bc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下列陈述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与陈述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均正确，且具有因果关系的是</w:t>
      </w:r>
    </w:p>
    <w:tbl>
      <w:tblPr>
        <w:tblStyle w:val="4"/>
        <w:tblW w:w="8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395"/>
        <w:gridCol w:w="3120"/>
      </w:tblGrid>
      <w:tr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Ⅰ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Ⅱ</w:t>
            </w:r>
          </w:p>
        </w:tc>
      </w:tr>
      <w:tr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浓硫酸加入蔗糖中形成多孔炭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硫酸具有氧化性和脱水性</w:t>
            </w:r>
          </w:p>
        </w:tc>
      </w:tr>
      <w:tr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装有</w:t>
            </w: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13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0"/>
                  <wp:docPr id="447442313" name="图片 447442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7442313" name="图片 447442313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密闭烧瓶冷却后颜色变浅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13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转化为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16" o:title="eqId1d4fb62d809cb43c9db4996658a310d4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反应吸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久置空气中的漂白粉遇盐酸产生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94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7">
                  <o:LockedField>false</o:LockedField>
                </o:OLEObject>
              </w:objec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漂白粉的有效成分是</w:t>
            </w: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      <v:path/>
                  <v:fill on="f" focussize="0,0"/>
                  <v:stroke on="f" joinstyle="miter"/>
                  <v:imagedata r:id="rId119" o:title="eqIde2c5c4252151fd66a6c92cc209dca17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8">
                  <o:LockedField>false</o:LockedField>
                </o:OLEObject>
              </w:object>
            </w:r>
          </w:p>
        </w:tc>
      </w:tr>
      <w:tr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5.85pt;width:72.85pt;" o:ole="t" filled="f" o:preferrelative="t" stroked="f" coordsize="21600,21600">
                  <v:path/>
                  <v:fill on="f" focussize="0,0"/>
                  <v:stroke on="f" joinstyle="miter"/>
                  <v:imagedata r:id="rId121" o:title="eqId83736f453489c09ef40ec8b05e9d6558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导电性比同浓度醋酸强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05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的</w:t>
            </w: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124" o:title="eqId1066e53bf79a3cdff7ec2934bd09e272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比醋酸的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利用活性石墨电极电解饱和食盐水，进行如图所示实验。闭合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26" o:title="eqId7aebc1797a4f369ff9612e4963f96e2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段时间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1790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管两侧均有气泡冒出，分别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9" o:title="eqId39db0d5f5533066dab682ec1bf4c39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4" o:title="eqId7fa4e407156124daed6d1d94dbb26e2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布条褪色，说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9" o:title="eqId39db0d5f5533066dab682ec1bf4c39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漂白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出现蓝色，说明还原性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8pt;width:32.9pt;" o:ole="t" filled="f" o:preferrelative="t" stroked="f" coordsize="21600,21600">
            <v:path/>
            <v:fill on="f" focussize="0,0"/>
            <v:stroke on="f" joinstyle="miter"/>
            <v:imagedata r:id="rId133" o:title="eqIda27198b765097969316bdd5c740c564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断开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26" o:title="eqId7aebc1797a4f369ff9612e4963f96e2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立刻闭合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36" o:title="eqIddde368c6ccef4dd2865f7e6163f45cc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发生偏转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化合物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38" o:title="eqId47ad44bd99b841b0bae72144ffa632b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作肥料，所含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元素位于主族，在每个短周期均有分布，仅有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基态原子价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半充满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基态原子价层电子排布式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40" o:title="eqIdd9e861f00f03f91b252898792f96108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周期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在地壳中含量最多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元素电负性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42" o:title="eqIdda8fda61dd72e5e5b722079367a834f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化物沸点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44" o:title="eqIde9f698561e820cd32fd820e5e51e20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46" o:title="eqIdd6c0fde2e3146d6bbbc536fb373dd15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7.9pt;width:22.9pt;" o:ole="t" filled="f" o:preferrelative="t" stroked="f" coordsize="21600,21600">
            <v:path/>
            <v:fill on="f" focussize="0,0"/>
            <v:stroke on="f" joinstyle="miter"/>
            <v:imagedata r:id="rId148" o:title="eqId683aa4c7c1627050bf5ef2bbe6c8ac5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150" o:title="eqIddf62c6bd8262d1ab344869b3b6e4b0a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结构均为三角锥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催化剂Ⅰ和Ⅱ均能催化反应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52" o:title="eqId4e7239b52c6db57287579c3b05503e9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反应历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中间产物。其它条件相同时，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19325" cy="15240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使用Ⅰ和Ⅱ，反应历程都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进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达平衡时，升高温度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浓度增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使用Ⅱ时，反应体系更快达到平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Ⅰ时，反应过程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所能达到的最高浓度更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用一种具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的双极膜组装电解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实现大电流催化电解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5" o:title="eqId91f562c9ec623f185534ef88f0ba467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制氨。工作时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78" o:title="eqId6e9b0547b553bc0c6d94299341006c1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极膜界面处被催化解离成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69" o:title="eqIdec3ba4b24c84c71d0bd2546b351e6e1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159" o:title="eqId5287325d4052f981dd5f333f68c3f3d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利于电解反应顺利进行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57675" cy="16859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解总反应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162" o:title="eqId6f65547d34127e88abb81703549fcdd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生成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64" o:title="eqId8d9b491df0a0c4e30c1cc0dd94cd68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双极膜处有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6" o:title="eqId6a80eb51038cb2be00b0a18e3f4dcb2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78" o:title="eqId6e9b0547b553bc0c6d94299341006c1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解过程中，阳极室中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9" o:title="eqIdf935c5e4a76d7b3eadc6b1438c8ba25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不因反应而改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比于平面结构双极膜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可提高氨生成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6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学反应常伴随热效应。某些反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中和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热量变化，其数值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可通过量热装置测量反应前后体系温度变化，用公式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71" o:title="eqId9c9472f1900e5c505c077417875ddfb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获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盐酸浓度的测定：移取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3" o:title="eqId0bd698fa309bd84a34bc144c6cd6287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液，加入指示剂，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75" o:title="eqId9a0522580fc2104b04f5236dab77a97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至终点，消耗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4" o:title="eqIdce93086f0133444d40743d654cba1c5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8" o:title="eqId7a963b12a36c3e94d31e63c59182b46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上述滴定操作用到的仪器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533400" cy="666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600075" cy="914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95300" cy="1152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    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933450" cy="1524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该盐酸浓度为</w:t>
      </w:r>
      <w:r>
        <w:rPr>
          <w:color w:val="000000"/>
        </w:rPr>
        <w:t>___________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84" o:title="eqIda7d553cd23a6f9d82994e0fd191c66e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热量的测定：取上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4" o:title="eqIdce93086f0133444d40743d654cba1c5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盐酸各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7" o:title="eqIde92956e5c3904fb6731d1cdb0b9cb59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，测得反应前后体系的温度值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89" o:title="eqIdaa088a4729226b696c536845791d4c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1" o:title="eqId13d7041de383771dbcf3ebcbe00b083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过程放出的热量为</w:t>
      </w:r>
      <w:r>
        <w:rPr>
          <w:color w:val="000000"/>
        </w:rPr>
        <w:t>___________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93" o:title="eqIda1014476ec8ee6f9275aa9802066dc3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5" o:title="eqIda8ca5e2fc826c6c206f1cc5e0fd4cd2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取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97" o:title="eqId8d5a38cbb5a34a14c600d65b604cfff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99" o:title="eqIdf6a6e9dff601aae394eff48d5549db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水以外各物质吸收的热量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甲同学测量放热反应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201" o:title="eqId2d340eebfe6c5b2a41a8b2befff8b78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3" o:title="eqId22e1324e1e9318481b6e7264c859580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忽略温度对焓变的影响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实验结果见下表。</w:t>
      </w:r>
    </w:p>
    <w:tbl>
      <w:tblPr>
        <w:tblStyle w:val="4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2548"/>
        <w:gridCol w:w="1976"/>
        <w:gridCol w:w="1136"/>
        <w:gridCol w:w="1136"/>
      </w:tblGrid>
      <w:tr>
        <w:trPr>
          <w:trHeight w:val="330" w:hRule="atLeast"/>
        </w:trPr>
        <w:tc>
          <w:tcPr>
            <w:tcW w:w="70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4530" w:type="dxa"/>
            <w:gridSpan w:val="2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</w:t>
            </w:r>
          </w:p>
        </w:tc>
        <w:tc>
          <w:tcPr>
            <w:tcW w:w="226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体系温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89" o:title="eqIdaa088a4729226b696c536845791d4c02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4">
                  <o:LockedField>false</o:LockedField>
                </o:OLEObject>
              </w:object>
            </w:r>
          </w:p>
        </w:tc>
      </w:tr>
      <w:tr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gridSpan w:val="2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前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后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</w:t>
            </w:r>
          </w:p>
        </w:tc>
        <w:tc>
          <w:tcPr>
            <w:tcW w:w="255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8.75pt;width:96.75pt;" o:ole="t" filled="f" o:preferrelative="t" stroked="f" coordsize="21600,21600">
                  <v:path/>
                  <v:fill on="f" focussize="0,0"/>
                  <v:stroke on="f" joinstyle="miter"/>
                  <v:imagedata r:id="rId206" o:title="eqId154a4fc40dea8b42bb04bb3fce5d20ef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      <v:path/>
                  <v:fill on="f" focussize="0,0"/>
                  <v:stroke on="f" joinstyle="miter"/>
                  <v:imagedata r:id="rId208" o:title="eqId7e2da7567f33f155b7eacebbe8320984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7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10" o:title="eqId1f013b14797685825d0e6a6f44da41c2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0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i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212" o:title="eqId6889d3118703f342db67c70bebe5cb04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温度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15pt;width:23.85pt;" o:ole="t" filled="f" o:preferrelative="t" stroked="f" coordsize="21600,21600">
            <v:path/>
            <v:fill on="f" focussize="0,0"/>
            <v:stroke on="f" joinstyle="miter"/>
            <v:imagedata r:id="rId214" o:title="eqId96d529dd8302544058eb2930a98a7d7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选择表中一组数据计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结果表明，该方法可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乙同学也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测量反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216" o:title="eqIdcbeb49c3e57779a9c2943aa6bbfc0c2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查阅资料：配制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8" o:title="eqIdccfdc1a908503e7d21ef019b30b0cf9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时需加入酸。加酸的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提出猜想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0" o:title="eqIdaf2aa4ca3dbdf24490f5d82b714fe5b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8" o:title="eqIdccfdc1a908503e7d21ef019b30b0cf9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混合，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进行的过程中，可能存在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0" o:title="eqIdaf2aa4ca3dbdf24490f5d82b714fe5b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和酸的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验证猜想：用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24" o:title="eqId1066e53bf79a3cdff7ec2934bd09e27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试纸测得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8" o:title="eqIdccfdc1a908503e7d21ef019b30b0cf9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24" o:title="eqId1066e53bf79a3cdff7ec2934bd09e27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向少量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8" o:title="eqIdccfdc1a908503e7d21ef019b30b0cf9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0" o:title="eqIdaf2aa4ca3dbdf24490f5d82b714fe5b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，溶液颜色变浅的同时有气泡冒出，说明存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离子方程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小结：猜想成立，不能直接测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教师指导：鉴于以上问题，特别是气体生成带来的干扰，需要设计出实验过程中无气体生成的实验方案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优化设计：乙同学根据相关原理，重新设计了优化的实验方案，获得了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该方案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化学能可转化为热能，写出其在生产或生活中的一种应用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9" o:title="eqIdc9595a00f977755e8b83d28f1b4dd70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是重要的战略性金属。从处理后的矿石硝酸浸取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231" o:title="eqIdf8c0e2e42a20d4b34329704de2c2342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利用氨浸工艺可提取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9" o:title="eqIdc9595a00f977755e8b83d28f1b4dd70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获得高附加值化工产品。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906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氨性溶液由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235" o:title="eqId755c62763eae016561a906b8bd123c6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237" o:title="eqId0df956519294135ac4cfc13bae4963f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239" o:title="eqIdbe6504d3ee9d7c55bb9ba21e9d7cacd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制。常温下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241" o:title="eqId912099c7976cc7b12af6e51eba28c4b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30" o:title="eqId1163bc05a73653778b05c45aed88add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可溶于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47442321" name="图片 44744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42321" name="图片 44744232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配离子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115.5pt;" o:ole="t" filled="f" o:preferrelative="t" stroked="f" coordsize="21600,21600">
            <v:path/>
            <v:fill on="f" focussize="0,0"/>
            <v:stroke on="f" joinstyle="miter"/>
            <v:imagedata r:id="rId244" o:title="eqId52f5b8e05e3743848ce07ae42818b73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9pt;width:46.8pt;" o:ole="t" filled="f" o:preferrelative="t" stroked="f" coordsize="21600,21600">
            <v:path/>
            <v:fill on="f" focussize="0,0"/>
            <v:stroke on="f" joinstyle="miter"/>
            <v:imagedata r:id="rId246" o:title="eqId02ca29d4a812716774b7018b24cd5c4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被空气氧化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48" o:title="eqIde2b4f94909f5e6aa31f6b284945ddb9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部分氢氧化物的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50" o:title="eqId6952c32061fdca6ef0873d536408e79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75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40"/>
        <w:gridCol w:w="1275"/>
        <w:gridCol w:w="1275"/>
        <w:gridCol w:w="1275"/>
        <w:gridCol w:w="1275"/>
        <w:gridCol w:w="1275"/>
      </w:tblGrid>
      <w:tr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氢氧化物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o:spt="75" alt="学科网(www.zxxk.com)--教育资源门户，提供试卷、教案、课件、论文、素材以及各类教学资源下载，还有大量而丰富的教学相关资讯！" type="#_x0000_t75" style="height:17.9pt;width:46.8pt;" o:ole="t" filled="f" o:preferrelative="t" stroked="f" coordsize="21600,21600">
                  <v:path/>
                  <v:fill on="f" focussize="0,0"/>
                  <v:stroke on="f" joinstyle="miter"/>
                  <v:imagedata r:id="rId246" o:title="eqId02ca29d4a812716774b7018b24cd5c4f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3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248" o:title="eqIde2b4f94909f5e6aa31f6b284945ddb93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254" o:title="eqId95c2fcd3105dc0f91d000d51f1ccc517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3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256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55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258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57">
                  <o:LockedField>false</o:LockedField>
                </o:OLEObject>
              </w:object>
            </w:r>
          </w:p>
        </w:tc>
      </w:tr>
      <w:tr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7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250" o:title="eqId6952c32061fdca6ef0873d536408e794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5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8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      <v:path/>
                  <v:fill on="f" focussize="0,0"/>
                  <v:stroke on="f" joinstyle="miter"/>
                  <v:imagedata r:id="rId261" o:title="eqId63e32e3be0aefa3518635dbcc94a3d55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      <v:path/>
                  <v:fill on="f" focussize="0,0"/>
                  <v:stroke on="f" joinstyle="miter"/>
                  <v:imagedata r:id="rId263" o:title="eqId6eebbe2bfc14f9ee6c3cb92e85c065bf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6.35pt;width:48.15pt;" o:ole="t" filled="f" o:preferrelative="t" stroked="f" coordsize="21600,21600">
                  <v:path/>
                  <v:fill on="f" focussize="0,0"/>
                  <v:stroke on="f" joinstyle="miter"/>
                  <v:imagedata r:id="rId265" o:title="eqId676e009bd48fd37d88f2eb35f3ad7cf3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4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5.95pt;width:46pt;" o:ole="t" filled="f" o:preferrelative="t" stroked="f" coordsize="21600,21600">
                  <v:path/>
                  <v:fill on="f" focussize="0,0"/>
                  <v:stroke on="f" joinstyle="miter"/>
                  <v:imagedata r:id="rId267" o:title="eqId8858c9a22d389c46cb01173048bb6a50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6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5.95pt;width:47.9pt;" o:ole="t" filled="f" o:preferrelative="t" stroked="f" coordsize="21600,21600">
                  <v:path/>
                  <v:fill on="f" focussize="0,0"/>
                  <v:stroke on="f" joinstyle="miter"/>
                  <v:imagedata r:id="rId269" o:title="eqId30757f8f3e8bbafcece19a0bce146970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6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活性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1" o:title="eqIdc7266995a880b1be14b0db229e7e4b2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水反应，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常温下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273" o:title="eqId6139ffec82662ed57c45438ef9bcae8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氨性溶液中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275" o:title="eqId813a2e6b4b835f4dca3d0831a7ef466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2pt;width:42.9pt;" o:ole="t" filled="f" o:preferrelative="t" stroked="f" coordsize="21600,21600">
            <v:path/>
            <v:fill on="f" focussize="0,0"/>
            <v:stroke on="f" joinstyle="miter"/>
            <v:imagedata r:id="rId277" o:title="eqId356856c993b7ec76a1d8e808c46a56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氨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48" o:title="eqIde2b4f94909f5e6aa31f6b284945ddb9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280" o:title="eqId2c4699e9aea22af9904c5bbd4704b6c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239" o:title="eqIdbe6504d3ee9d7c55bb9ba21e9d7cacd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。滤渣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283" o:title="eqId626dd75bbd60323e34f36c4ff56b8fe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283" o:title="eqId626dd75bbd60323e34f36c4ff56b8fe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晶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非晶体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239" o:title="eqIdbe6504d3ee9d7c55bb9ba21e9d7cacd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提高了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9" o:title="eqIdc9595a00f977755e8b83d28f1b4dd70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浸取速率，其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析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通入的酸性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8" o:title="eqIdbf68cc97715a86426a7f869b97b2998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290" o:title="eqIdadacbad09c33293c0b2869d6cdc137c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其立方晶胞如图。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2" o:title="eqId909fc6ee5998dc6da434bed770af602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大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94" o:title="eqIdb0c5037df931c6edc67034b159ec911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整数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94" o:title="eqIdb0c5037df931c6edc67034b159ec911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晶胞中的位置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晶体中一个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2" o:title="eqId909fc6ee5998dc6da434bed770af602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个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16192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结晶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没有引入新物质。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结晶水，则所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299" o:title="eqId14353a38204376d0c45212ff20e540d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301" o:title="eqIde2272471a30cc3c35f92d49d32326c1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303" o:title="eqId826045dd44f76676a043a9ab10c8ca42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，理论上最高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热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于从矿石提取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9" o:title="eqIdc9595a00f977755e8b83d28f1b4dd70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工艺的意义，在于可重复利用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299" o:title="eqId14353a38204376d0c45212ff20e540d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配合物广泛存在于自然界，且在生产和生活中都发挥着重要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某有机物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7" o:title="eqIdcf3ed15aa3dcc4211fb520b5b942c98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9" o:title="eqId78074858e37b7253065c0e364414a94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橙红色的配离子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311" o:title="eqIde7930ed9d94a91e35a02fd5d7e184e4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配离子可被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299" o:title="eqId14353a38204376d0c45212ff20e540d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成淡蓝色的配离子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314" o:title="eqIda218b5dbff7c12efea30683edaf6f30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基态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9" o:title="eqId78074858e37b7253065c0e364414a94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pt;width:16.65pt;" o:ole="t" filled="f" o:preferrelative="t" stroked="f" coordsize="21600,21600">
            <v:path/>
            <v:fill on="f" focussize="0,0"/>
            <v:stroke on="f" joinstyle="miter"/>
            <v:imagedata r:id="rId317" o:title="eqId8f2e7271539d9bc853cf540d9d85876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轨道表示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完成反应的离子方程式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319" o:title="eqId6b4f177e118b7983eead483a557c6c1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321" o:title="eqId2c5064d85269d204633de75c3e3ab8c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研究小组对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中②的反应进行了研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浓度分别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323" o:title="eqIdf88a6117a7f27a815d4c612b41bb75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299" o:title="eqId14353a38204376d0c45212ff20e540d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进行了三组实验，得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6.25pt;width:62.25pt;" o:ole="t" filled="f" o:preferrelative="t" stroked="f" coordsize="21600,21600">
            <v:path/>
            <v:fill on="f" focussize="0,0"/>
            <v:stroke on="f" joinstyle="miter"/>
            <v:imagedata r:id="rId326" o:title="eqId631e2fbde6e5dd01ae09e4ea9724a8d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曲线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22383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329" o:title="eqId6535ecb46e85b61c586c8fbf2187e53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31" o:title="eqId659ef70736642632dbc2cb2a7741504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311" o:title="eqIde7930ed9d94a91e35a02fd5d7e184e4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消耗速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下列有关说法中，正确的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平衡后加水稀释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50.25pt;width:63.75pt;" o:ole="t" filled="f" o:preferrelative="t" stroked="f" coordsize="21600,21600">
            <v:path/>
            <v:fill on="f" focussize="0,0"/>
            <v:stroke on="f" joinstyle="miter"/>
            <v:imagedata r:id="rId334" o:title="eqId34739c006f0a68f9b767beb23201bef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311" o:title="eqIde7930ed9d94a91e35a02fd5d7e184e4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：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7" o:title="eqId79f12567eb907fb5367b747f9845975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三组实验中，反应速率都随反应进程一直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体系由橙红色转变为淡蓝色所需时间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39" o:title="eqId3eb20bd79fbd24639431ea99ccd4868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衍生物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可用于分离稀土。溶液中某稀土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存在平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341" o:title="eqIdf690ff35f5daf5e86bc6a30b51d431b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26" o:title="eqId7aebc1797a4f369ff9612e4963f96e2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44" o:title="eqId80b21d92929bca965680d0a4c859a0b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36" o:title="eqIddde368c6ccef4dd2865f7e6163f45cc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研究组配制了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347" o:title="eqId2d2c569ef22977130865dd114556d18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比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49" o:title="eqId67f7309effeefaa4da19d4ff5e1f9be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同的系列溶液，反应平衡后测定其核磁共振氢谱。配体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上的某个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在三个物种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51" o:title="eqId54ef9ad54307d7d61323b302fcfa054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化学位移不同，该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对应吸收峰的相对峰面积</w:t>
      </w:r>
      <w:r>
        <w:rPr>
          <w:rFonts w:ascii="Times New Roman" w:hAnsi="Times New Roman" w:eastAsia="Times New Roman" w:cs="Times New Roman"/>
          <w:color w:val="000000"/>
        </w:rPr>
        <w:t>S(</w:t>
      </w:r>
      <w:r>
        <w:rPr>
          <w:rFonts w:ascii="宋体" w:hAnsi="宋体" w:eastAsia="宋体" w:cs="宋体"/>
          <w:color w:val="000000"/>
        </w:rPr>
        <w:t>体系中所有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总峰面积计为</w:t>
      </w:r>
      <w:r>
        <w:rPr>
          <w:rFonts w:ascii="Times New Roman" w:hAnsi="Times New Roman" w:eastAsia="Times New Roman" w:cs="Times New Roman"/>
          <w:color w:val="000000"/>
        </w:rPr>
        <w:t>1)</w: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5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85"/>
        <w:gridCol w:w="1200"/>
        <w:gridCol w:w="1204"/>
        <w:gridCol w:w="1211"/>
      </w:tblGrid>
      <w:tr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1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349" o:title="eqId67f7309effeefaa4da19d4ff5e1f9bed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52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2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354" o:title="eqId9be4b6d492366845999c9fcc1e04d430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53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3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      <v:path/>
                  <v:fill on="f" focussize="0,0"/>
                  <v:stroke on="f" joinstyle="miter"/>
                  <v:imagedata r:id="rId356" o:title="eqIddc81b3b9fd9a3b55f8c6ed430a36f40b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55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4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      <v:path/>
                  <v:fill on="f" focussize="0,0"/>
                  <v:stroke on="f" joinstyle="miter"/>
                  <v:imagedata r:id="rId358" o:title="eqId46380d9910d9a44f8cceff865798dd03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57">
                  <o:LockedField>false</o:LockedField>
                </o:OLEObject>
              </w:object>
            </w:r>
          </w:p>
        </w:tc>
      </w:tr>
      <w:tr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</w:tr>
      <w:tr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x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5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360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59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4</w:t>
            </w:r>
          </w:p>
        </w:tc>
      </w:tr>
      <w:tr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6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360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61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注】核磁共振氢谱中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之比等于吸收峰对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原子数目之比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60" o:title="eqIdac365e6cf5954c07a98073a07c22ef5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表示未检测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64" o:title="eqIdd4e789e4f5f320096c99a4448fc5b1d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8pt;width:18pt;" o:ole="t" filled="f" o:preferrelative="t" stroked="f" coordsize="21600,21600">
            <v:path/>
            <v:fill on="f" focussize="0,0"/>
            <v:stroke on="f" joinstyle="miter"/>
            <v:imagedata r:id="rId366" o:title="eqIda3a3468840825a21e13453ba37fb871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68" o:title="eqIdf628ca0f4ef2dbc2a83b0d3cd3851e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平衡浓度比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370" o:title="eqId49f34f9665a517c740f2cee01487de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研究组用吸收光谱法研究了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反应体系。当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372" o:title="eqId8d25e39356b498ac27e119747bc66e6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测得平衡时各物种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74" o:title="eqId2acc69c9ba6a14263193ba6e5b3f62b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49" o:title="eqId67f7309effeefaa4da19d4ff5e1f9be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如图。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377" o:title="eqIdf7043417cf7d18755c95e4f02b1c0d8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计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平衡转化率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出计算过程，结果保留两位有效数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9431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室温下可见光催化合成技术，对于人工模仿自然界、发展有机合成新方法意义重大。一种基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80" o:title="eqIde5a122e25cf4eb9f03ffe5ec823bfc3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碘代烃类等，合成化合物ⅶ的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加料顺序、反应条件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57300"/>
            <wp:effectExtent l="0" t="0" r="19050" b="1270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分子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，且在核磁共振氢谱上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名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②中，化合物ⅲ与无色无味气体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反应，生成化合物ⅳ，原子利用率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83" o:title="eqIdef9c407a9e79f3612690b9cff43a08e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化合物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结构特征，分析预测其可能的化学性质，完成下表。</w:t>
      </w:r>
    </w:p>
    <w:tbl>
      <w:tblPr>
        <w:tblStyle w:val="4"/>
        <w:tblW w:w="65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1695"/>
        <w:gridCol w:w="1980"/>
        <w:gridCol w:w="2130"/>
      </w:tblGrid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、条件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形成的新结构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类型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消去反应</w:t>
            </w:r>
          </w:p>
        </w:tc>
      </w:tr>
      <w:tr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反应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生成有机产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关于反应⑤的说法中，不正确的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385" o:title="eqIda8707c64d9cb4c5d53622d814a4af31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387" o:title="eqId4eb82ca1fd445b1b61a18afddf9913b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89" o:title="eqId3584ca50eeda2b242fb62b842262538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91" o:title="eqId17d8ce11967618d4fc96991104d8907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，氧原子采取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3" o:title="eqIdbd9c10a48cd60f3968005daf8800a4e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并且存在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80" o:title="eqIde5a122e25cf4eb9f03ffe5ec823bfc3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极性分子，分子中存在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头碰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形成的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396" o:title="eqId70f5389990c3a0c5373f3bd9fb2454c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以苯、乙烯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80" o:title="eqIde5a122e25cf4eb9f03ffe5ec823bfc3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含碳原料，利用反应③和⑤的原理，合成化合物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971550"/>
            <wp:effectExtent l="0" t="0" r="19050" b="1905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基于你设计的合成路线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最后一步反应中，有机反应物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结构简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相关步骤涉及到烯烃制醇反应，其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从苯出发，第一步的化学方程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注明反应条件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年广东省普通高中学业水平选择性考试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化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将试卷类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B)</w:t>
      </w:r>
      <w:r>
        <w:rPr>
          <w:rFonts w:ascii="宋体" w:hAnsi="宋体" w:eastAsia="宋体" w:cs="宋体"/>
          <w:b/>
          <w:color w:val="000000"/>
          <w:sz w:val="24"/>
        </w:rPr>
        <w:t>填涂在答题卡相应位置上。将条形码横贴在答题卡右上角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“</w:t>
      </w:r>
      <w:r>
        <w:rPr>
          <w:rFonts w:ascii="宋体" w:hAnsi="宋体" w:eastAsia="宋体" w:cs="宋体"/>
          <w:b/>
          <w:color w:val="000000"/>
          <w:sz w:val="24"/>
        </w:rPr>
        <w:t>条形码粘贴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”</w:t>
      </w:r>
      <w:r>
        <w:rPr>
          <w:rFonts w:ascii="宋体" w:hAnsi="宋体" w:eastAsia="宋体" w:cs="宋体"/>
          <w:b/>
          <w:color w:val="000000"/>
          <w:sz w:val="24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把答题卡上对应题目选项的答案信息点涂黑：如需改动，用橡皮擦干净后，再选涂其他答案，答案不能答在试卷上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非选择题必须用黑色字迹钢笔或签字笔作答，答案必须写在答题卡各题目指定区域内相应位置上：如需改动，先划掉原来的答案，然后再写上新的答案，不准使用铅笔和涂改液。不按以上要求作答的答案无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4.</w:t>
      </w:r>
      <w:r>
        <w:rPr>
          <w:rFonts w:ascii="宋体" w:hAnsi="宋体" w:eastAsia="宋体" w:cs="宋体"/>
          <w:b/>
          <w:color w:val="000000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H-1  C-12  N-14  O-16  S-32  Cl-35.5  Fe-56  Cu-64  Zn-6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4</w:t>
      </w:r>
      <w:r>
        <w:rPr>
          <w:rFonts w:ascii="宋体" w:hAnsi="宋体" w:eastAsia="宋体" w:cs="宋体"/>
          <w:b/>
          <w:color w:val="000000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~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~1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只有一项是符合题目要求的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6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50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00" o:title="eqId8c7d5677ee9885cab957c45b1b54508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②. 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02" o:title="eqIdfd5489b02fafc3277eae26946911a884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404" o:title="eqId28d46c1e75d2a0e46c4f2e66e136bbb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抑制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06" o:title="eqId7bc7efe60e2e9646c8ab17672c2b8b78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</w:t>
      </w:r>
      <w:r>
        <w:rPr>
          <w:color w:val="000000"/>
        </w:rPr>
        <w:t xml:space="preserve">    ②. 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408" o:title="eqId84231d0e7ccb3c467830b7b8688f6ba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将一定量的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5" o:title="eqId38976580545a0405e4847dc13b4d221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8" o:title="eqIdccfdc1a908503e7d21ef019b30b0cf9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412" o:title="eqId73fc8fdfb3d72f0ad36bc91eb4d74b2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14" o:title="eqId3b021bbc2c9cac17e3bc58abd9a95f4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16" o:title="eqId9266b605500c8231360fcf35ee384bb7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8" o:title="eqId23b0dff79aeae69942f58e87df8f512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420" o:title="eqIda797811cc2f90acb41c3a1500a408c0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422" o:title="eqId925fa52f2af4ce4f9f311fd2898dacb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燃料燃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铝热反应焊接铁轨等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24" o:title="eqIda1d5a1cf46894364d873cd046dc2f5f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＞</w:t>
      </w:r>
      <w:r>
        <w:rPr>
          <w:color w:val="000000"/>
        </w:rPr>
        <w:t xml:space="preserve">    （3）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26" o:title="eqIdfd813460d75658f9221619d2821a65c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28" o:title="eqIdd8e9a8d67ff15893e52efe67a050c00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晶体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减少胶状物质对镍钴氢氧化物的包裹，增加了滤泥与氨性溶液的接触面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30" o:title="eqId387d2029bc8e5f0ceb454be937a07e3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体心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32" o:title="eqId1f76558bf11c6b32d575e1c23edcd5c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1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1" o:title="eqIdc7266995a880b1be14b0db229e7e4b2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color w:val="000000"/>
        </w:rPr>
        <w:drawing>
          <wp:inline distT="0" distB="0" distL="114300" distR="114300">
            <wp:extent cx="1295400" cy="438150"/>
            <wp:effectExtent l="0" t="0" r="0" b="1905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②. 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436" o:title="eqId3ff9ef18df8af839cb0b0801980ea75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5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0.3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98%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7.9pt;width:39.9pt;" o:ole="t" filled="f" o:preferrelative="t" stroked="f" coordsize="21600,21600">
            <v:path/>
            <v:fill on="f" focussize="0,0"/>
            <v:stroke on="f" joinstyle="miter"/>
            <v:imagedata r:id="rId438" o:title="eqId537b605ea8eca62513da4b2a78cdbfe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7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466850" cy="704850"/>
            <wp:effectExtent l="0" t="0" r="6350" b="635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095375" cy="904875"/>
            <wp:effectExtent l="0" t="0" r="222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628650" cy="942975"/>
            <wp:effectExtent l="0" t="0" r="6350" b="222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③. 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43" o:title="eqIde35428b610040edf823500f06bf2882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45" o:title="eqIdb4c8e8e72ca8d62e61d7134d031517c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47" o:title="eqIde7ea735c25a01d81445297fd31b85f5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4" o:title="eqId7fa4e407156124daed6d1d94dbb26e2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浓硫酸，加热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009650" cy="619125"/>
            <wp:effectExtent l="0" t="0" r="6350" b="1587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③. 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4" o:title="eqId7fa4e407156124daed6d1d94dbb26e2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5" o:title="eqId38976580545a0405e4847dc13b4d221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酸性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6" o:title="eqIde27bd34b38d447163af65055eaa986f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④. </w:t>
      </w:r>
      <w:r>
        <w:rPr>
          <w:color w:val="000000"/>
        </w:rPr>
        <w:drawing>
          <wp:inline distT="0" distB="0" distL="114300" distR="114300">
            <wp:extent cx="1485900" cy="571500"/>
            <wp:effectExtent l="0" t="0" r="12700" b="1270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600200" cy="561975"/>
            <wp:effectExtent l="0" t="0" r="0" b="222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（4）CD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color w:val="000000"/>
        </w:rPr>
        <w:drawing>
          <wp:inline distT="0" distB="0" distL="114300" distR="114300">
            <wp:extent cx="1343025" cy="628650"/>
            <wp:effectExtent l="0" t="0" r="3175" b="635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457" o:title="eqId9b2ba7a6687b10cb1cc19239f0ac6a4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6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459" o:title="eqIdd9032f9035631e26da368131ca59c04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8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962025" cy="876300"/>
            <wp:effectExtent l="0" t="0" r="3175" b="1270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462" o:title="eqIdd6768773f122a79b0cdf6fdd34d985e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123950" cy="1019175"/>
            <wp:effectExtent l="0" t="0" r="19050" b="222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65" o:title="eqIdc899423af7a7044401a1ca7019881ea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4">
            <o:LockedField>false</o:LockedField>
          </o:OLEObject>
        </w:object>
      </w: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PingFang SC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ahoma">
    <w:panose1 w:val="020B0604030504040204"/>
    <w:charset w:val="00"/>
    <w:family w:val="auto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6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3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DFF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1.png"/><Relationship Id="rId66" Type="http://schemas.openxmlformats.org/officeDocument/2006/relationships/image" Target="media/image30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8.png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7" Type="http://schemas.openxmlformats.org/officeDocument/2006/relationships/fontTable" Target="fontTable.xml"/><Relationship Id="rId466" Type="http://schemas.openxmlformats.org/officeDocument/2006/relationships/customXml" Target="../customXml/item1.xml"/><Relationship Id="rId465" Type="http://schemas.openxmlformats.org/officeDocument/2006/relationships/image" Target="media/image214.wmf"/><Relationship Id="rId464" Type="http://schemas.openxmlformats.org/officeDocument/2006/relationships/oleObject" Target="embeddings/oleObject243.bin"/><Relationship Id="rId463" Type="http://schemas.openxmlformats.org/officeDocument/2006/relationships/image" Target="media/image213.png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1.png"/><Relationship Id="rId46" Type="http://schemas.openxmlformats.org/officeDocument/2006/relationships/oleObject" Target="embeddings/oleObject17.bin"/><Relationship Id="rId459" Type="http://schemas.openxmlformats.org/officeDocument/2006/relationships/image" Target="media/image210.wmf"/><Relationship Id="rId458" Type="http://schemas.openxmlformats.org/officeDocument/2006/relationships/oleObject" Target="embeddings/oleObject241.bin"/><Relationship Id="rId457" Type="http://schemas.openxmlformats.org/officeDocument/2006/relationships/image" Target="media/image209.wmf"/><Relationship Id="rId456" Type="http://schemas.openxmlformats.org/officeDocument/2006/relationships/oleObject" Target="embeddings/oleObject240.bin"/><Relationship Id="rId455" Type="http://schemas.openxmlformats.org/officeDocument/2006/relationships/image" Target="media/image208.png"/><Relationship Id="rId454" Type="http://schemas.openxmlformats.org/officeDocument/2006/relationships/image" Target="media/image207.png"/><Relationship Id="rId453" Type="http://schemas.openxmlformats.org/officeDocument/2006/relationships/image" Target="media/image206.png"/><Relationship Id="rId452" Type="http://schemas.openxmlformats.org/officeDocument/2006/relationships/oleObject" Target="embeddings/oleObject239.bin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16.bin"/><Relationship Id="rId449" Type="http://schemas.openxmlformats.org/officeDocument/2006/relationships/image" Target="media/image205.png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4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1.png"/><Relationship Id="rId440" Type="http://schemas.openxmlformats.org/officeDocument/2006/relationships/image" Target="media/image200.png"/><Relationship Id="rId44" Type="http://schemas.openxmlformats.org/officeDocument/2006/relationships/image" Target="media/image21.png"/><Relationship Id="rId439" Type="http://schemas.openxmlformats.org/officeDocument/2006/relationships/image" Target="media/image199.png"/><Relationship Id="rId438" Type="http://schemas.openxmlformats.org/officeDocument/2006/relationships/image" Target="media/image198.wmf"/><Relationship Id="rId437" Type="http://schemas.openxmlformats.org/officeDocument/2006/relationships/oleObject" Target="embeddings/oleObject232.bin"/><Relationship Id="rId436" Type="http://schemas.openxmlformats.org/officeDocument/2006/relationships/image" Target="media/image197.wmf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6.png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5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3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2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1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90.wmf"/><Relationship Id="rId421" Type="http://schemas.openxmlformats.org/officeDocument/2006/relationships/oleObject" Target="embeddings/oleObject224.bin"/><Relationship Id="rId420" Type="http://schemas.openxmlformats.org/officeDocument/2006/relationships/image" Target="media/image189.wmf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23.bin"/><Relationship Id="rId418" Type="http://schemas.openxmlformats.org/officeDocument/2006/relationships/image" Target="media/image188.wmf"/><Relationship Id="rId417" Type="http://schemas.openxmlformats.org/officeDocument/2006/relationships/oleObject" Target="embeddings/oleObject222.bin"/><Relationship Id="rId416" Type="http://schemas.openxmlformats.org/officeDocument/2006/relationships/image" Target="media/image187.wmf"/><Relationship Id="rId415" Type="http://schemas.openxmlformats.org/officeDocument/2006/relationships/oleObject" Target="embeddings/oleObject221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20.bin"/><Relationship Id="rId412" Type="http://schemas.openxmlformats.org/officeDocument/2006/relationships/image" Target="media/image185.wmf"/><Relationship Id="rId411" Type="http://schemas.openxmlformats.org/officeDocument/2006/relationships/oleObject" Target="embeddings/oleObject219.bin"/><Relationship Id="rId410" Type="http://schemas.openxmlformats.org/officeDocument/2006/relationships/oleObject" Target="embeddings/oleObject218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4.wmf"/><Relationship Id="rId407" Type="http://schemas.openxmlformats.org/officeDocument/2006/relationships/oleObject" Target="embeddings/oleObject216.bin"/><Relationship Id="rId406" Type="http://schemas.openxmlformats.org/officeDocument/2006/relationships/image" Target="media/image183.wmf"/><Relationship Id="rId405" Type="http://schemas.openxmlformats.org/officeDocument/2006/relationships/oleObject" Target="embeddings/oleObject215.bin"/><Relationship Id="rId404" Type="http://schemas.openxmlformats.org/officeDocument/2006/relationships/image" Target="media/image182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1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80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79.png"/><Relationship Id="rId397" Type="http://schemas.openxmlformats.org/officeDocument/2006/relationships/oleObject" Target="embeddings/oleObject211.bin"/><Relationship Id="rId396" Type="http://schemas.openxmlformats.org/officeDocument/2006/relationships/image" Target="media/image178.wmf"/><Relationship Id="rId395" Type="http://schemas.openxmlformats.org/officeDocument/2006/relationships/oleObject" Target="embeddings/oleObject210.bin"/><Relationship Id="rId394" Type="http://schemas.openxmlformats.org/officeDocument/2006/relationships/oleObject" Target="embeddings/oleObject209.bin"/><Relationship Id="rId393" Type="http://schemas.openxmlformats.org/officeDocument/2006/relationships/image" Target="media/image177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76.wmf"/><Relationship Id="rId390" Type="http://schemas.openxmlformats.org/officeDocument/2006/relationships/oleObject" Target="embeddings/oleObject207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75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4.wmf"/><Relationship Id="rId386" Type="http://schemas.openxmlformats.org/officeDocument/2006/relationships/oleObject" Target="embeddings/oleObject205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4.bin"/><Relationship Id="rId383" Type="http://schemas.openxmlformats.org/officeDocument/2006/relationships/image" Target="media/image172.wmf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1.png"/><Relationship Id="rId380" Type="http://schemas.openxmlformats.org/officeDocument/2006/relationships/image" Target="media/image17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2.bin"/><Relationship Id="rId378" Type="http://schemas.openxmlformats.org/officeDocument/2006/relationships/image" Target="media/image169.png"/><Relationship Id="rId377" Type="http://schemas.openxmlformats.org/officeDocument/2006/relationships/image" Target="media/image168.wmf"/><Relationship Id="rId376" Type="http://schemas.openxmlformats.org/officeDocument/2006/relationships/oleObject" Target="embeddings/oleObject201.bin"/><Relationship Id="rId375" Type="http://schemas.openxmlformats.org/officeDocument/2006/relationships/oleObject" Target="embeddings/oleObject200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199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8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97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5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4.bin"/><Relationship Id="rId362" Type="http://schemas.openxmlformats.org/officeDocument/2006/relationships/oleObject" Target="embeddings/oleObject193.bin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1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0.wmf"/><Relationship Id="rId357" Type="http://schemas.openxmlformats.org/officeDocument/2006/relationships/oleObject" Target="embeddings/oleObject190.bin"/><Relationship Id="rId356" Type="http://schemas.openxmlformats.org/officeDocument/2006/relationships/image" Target="media/image159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88.bin"/><Relationship Id="rId352" Type="http://schemas.openxmlformats.org/officeDocument/2006/relationships/oleObject" Target="embeddings/oleObject187.bin"/><Relationship Id="rId351" Type="http://schemas.openxmlformats.org/officeDocument/2006/relationships/image" Target="media/image157.wmf"/><Relationship Id="rId350" Type="http://schemas.openxmlformats.org/officeDocument/2006/relationships/oleObject" Target="embeddings/oleObject186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56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5.wmf"/><Relationship Id="rId346" Type="http://schemas.openxmlformats.org/officeDocument/2006/relationships/oleObject" Target="embeddings/oleObject184.bin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2.bin"/><Relationship Id="rId342" Type="http://schemas.openxmlformats.org/officeDocument/2006/relationships/oleObject" Target="embeddings/oleObject181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0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52.wmf"/><Relationship Id="rId338" Type="http://schemas.openxmlformats.org/officeDocument/2006/relationships/oleObject" Target="embeddings/oleObject179.bin"/><Relationship Id="rId337" Type="http://schemas.openxmlformats.org/officeDocument/2006/relationships/image" Target="media/image151.wmf"/><Relationship Id="rId336" Type="http://schemas.openxmlformats.org/officeDocument/2006/relationships/oleObject" Target="embeddings/oleObject178.bin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6.bin"/><Relationship Id="rId332" Type="http://schemas.openxmlformats.org/officeDocument/2006/relationships/oleObject" Target="embeddings/oleObject175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4.bin"/><Relationship Id="rId33" Type="http://schemas.openxmlformats.org/officeDocument/2006/relationships/oleObject" Target="embeddings/oleObject10.bin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47.png"/><Relationship Id="rId326" Type="http://schemas.openxmlformats.org/officeDocument/2006/relationships/image" Target="media/image146.wmf"/><Relationship Id="rId325" Type="http://schemas.openxmlformats.org/officeDocument/2006/relationships/oleObject" Target="embeddings/oleObject172.bin"/><Relationship Id="rId324" Type="http://schemas.openxmlformats.org/officeDocument/2006/relationships/oleObject" Target="embeddings/oleObject171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67.bin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5.bin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5.png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1.bin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image" Target="media/image137.wmf"/><Relationship Id="rId302" Type="http://schemas.openxmlformats.org/officeDocument/2006/relationships/oleObject" Target="embeddings/oleObject158.bin"/><Relationship Id="rId301" Type="http://schemas.openxmlformats.org/officeDocument/2006/relationships/image" Target="media/image136.wmf"/><Relationship Id="rId300" Type="http://schemas.openxmlformats.org/officeDocument/2006/relationships/oleObject" Target="embeddings/oleObject157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5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4.png"/><Relationship Id="rId296" Type="http://schemas.openxmlformats.org/officeDocument/2006/relationships/oleObject" Target="embeddings/oleObject155.bin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3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1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0.bin"/><Relationship Id="rId286" Type="http://schemas.openxmlformats.org/officeDocument/2006/relationships/oleObject" Target="embeddings/oleObject149.bin"/><Relationship Id="rId285" Type="http://schemas.openxmlformats.org/officeDocument/2006/relationships/oleObject" Target="embeddings/oleObject148.bin"/><Relationship Id="rId284" Type="http://schemas.openxmlformats.org/officeDocument/2006/relationships/oleObject" Target="embeddings/oleObject147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image" Target="media/image128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4.bin"/><Relationship Id="rId278" Type="http://schemas.openxmlformats.org/officeDocument/2006/relationships/oleObject" Target="embeddings/oleObject143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3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0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0.bin"/><Relationship Id="rId252" Type="http://schemas.openxmlformats.org/officeDocument/2006/relationships/oleObject" Target="embeddings/oleObject129.bin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4.bin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1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7.png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oleObject" Target="embeddings/oleObject113.bin"/><Relationship Id="rId224" Type="http://schemas.openxmlformats.org/officeDocument/2006/relationships/oleObject" Target="embeddings/oleObject112.bin"/><Relationship Id="rId223" Type="http://schemas.openxmlformats.org/officeDocument/2006/relationships/oleObject" Target="embeddings/oleObject111.bin"/><Relationship Id="rId222" Type="http://schemas.openxmlformats.org/officeDocument/2006/relationships/oleObject" Target="embeddings/oleObject110.bin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4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3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6.png"/><Relationship Id="rId181" Type="http://schemas.openxmlformats.org/officeDocument/2006/relationships/image" Target="media/image85.png"/><Relationship Id="rId180" Type="http://schemas.openxmlformats.org/officeDocument/2006/relationships/image" Target="media/image84.png"/><Relationship Id="rId18" Type="http://schemas.openxmlformats.org/officeDocument/2006/relationships/image" Target="media/image8.wmf"/><Relationship Id="rId179" Type="http://schemas.openxmlformats.org/officeDocument/2006/relationships/image" Target="media/image83.png"/><Relationship Id="rId178" Type="http://schemas.openxmlformats.org/officeDocument/2006/relationships/image" Target="media/image82.wmf"/><Relationship Id="rId177" Type="http://schemas.openxmlformats.org/officeDocument/2006/relationships/oleObject" Target="embeddings/oleObject88.bin"/><Relationship Id="rId176" Type="http://schemas.openxmlformats.org/officeDocument/2006/relationships/oleObject" Target="embeddings/oleObject87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2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3.bin"/><Relationship Id="rId167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4.png"/><Relationship Id="rId16" Type="http://schemas.openxmlformats.org/officeDocument/2006/relationships/image" Target="media/image7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1.png"/><Relationship Id="rId152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4.wmf"/><Relationship Id="rId14" Type="http://schemas.openxmlformats.org/officeDocument/2006/relationships/image" Target="media/image6.png"/><Relationship Id="rId139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34" Type="http://schemas.openxmlformats.org/officeDocument/2006/relationships/oleObject" Target="embeddings/oleObject65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5.png"/><Relationship Id="rId129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9.png"/><Relationship Id="rId126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9.bin"/><Relationship Id="rId122" Type="http://schemas.openxmlformats.org/officeDocument/2006/relationships/oleObject" Target="embeddings/oleObject58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png"/><Relationship Id="rId119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17" Type="http://schemas.openxmlformats.org/officeDocument/2006/relationships/oleObject" Target="embeddings/oleObject55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png"/><Relationship Id="rId109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7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6T05:11:00Z</dcterms:created>
  <dc:creator>学科网试题生产平台</dc:creator>
  <dc:description>3273493941256192</dc:description>
  <cp:lastModifiedBy>吃橙子的葡萄</cp:lastModifiedBy>
  <dcterms:modified xsi:type="dcterms:W3CDTF">2023-09-14T16:43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EEAD085B0238DEC0C7C702657CCFEFA7</vt:lpwstr>
  </property>
</Properties>
</file>